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18023A" w14:textId="77777777" w:rsidR="0034210C" w:rsidRPr="002866D3" w:rsidRDefault="00415646" w:rsidP="002866D3">
      <w:pPr>
        <w:pStyle w:val="berschrift3"/>
      </w:pPr>
      <w:bookmarkStart w:id="0" w:name="_Toc283061662"/>
      <w:r w:rsidRPr="002866D3">
        <w:t>2.5.</w:t>
      </w:r>
      <w:r w:rsidR="0092276F" w:rsidRPr="002866D3">
        <w:t>3</w:t>
      </w:r>
      <w:r w:rsidRPr="002866D3">
        <w:t xml:space="preserve">. </w:t>
      </w:r>
      <w:r w:rsidR="0092276F" w:rsidRPr="002866D3">
        <w:t>Koordinaten</w:t>
      </w:r>
      <w:r w:rsidRPr="002866D3">
        <w:t>gleichung einer Ebene</w:t>
      </w:r>
    </w:p>
    <w:p w14:paraId="191A2F68" w14:textId="77777777" w:rsidR="0034210C" w:rsidRDefault="0034210C" w:rsidP="0034210C">
      <w:pPr>
        <w:rPr>
          <w:color w:val="000000"/>
        </w:rPr>
      </w:pPr>
    </w:p>
    <w:p w14:paraId="1C99756F" w14:textId="77777777" w:rsidR="0034210C" w:rsidRDefault="0034210C" w:rsidP="00F707E2">
      <w:pPr>
        <w:pStyle w:val="Merksatz"/>
      </w:pPr>
      <w:r>
        <w:sym w:font="Marlett" w:char="F034"/>
      </w:r>
      <w:r>
        <w:t xml:space="preserve">Eine Ebene </w:t>
      </w:r>
      <w:r w:rsidR="0092276F">
        <w:t xml:space="preserve">kann auch durch eine Gleichung der Form </w:t>
      </w:r>
      <w:proofErr w:type="spellStart"/>
      <w:r w:rsidR="0092276F">
        <w:t>ax</w:t>
      </w:r>
      <w:proofErr w:type="spellEnd"/>
      <w:r w:rsidR="0092276F">
        <w:t xml:space="preserve"> + </w:t>
      </w:r>
      <w:proofErr w:type="spellStart"/>
      <w:r w:rsidR="0092276F">
        <w:t>by</w:t>
      </w:r>
      <w:proofErr w:type="spellEnd"/>
      <w:r w:rsidR="0092276F">
        <w:t xml:space="preserve"> + </w:t>
      </w:r>
      <w:proofErr w:type="spellStart"/>
      <w:r w:rsidR="0092276F">
        <w:t>cz</w:t>
      </w:r>
      <w:proofErr w:type="spellEnd"/>
      <w:r w:rsidR="0092276F">
        <w:t xml:space="preserve"> = d (Koordinatengleichung) beschrieben werden</w:t>
      </w:r>
      <w:r w:rsidR="00415646">
        <w:t>.</w:t>
      </w:r>
    </w:p>
    <w:p w14:paraId="463AF632" w14:textId="77777777" w:rsidR="0092276F" w:rsidRDefault="0092276F" w:rsidP="00F707E2">
      <w:pPr>
        <w:jc w:val="both"/>
      </w:pPr>
    </w:p>
    <w:p w14:paraId="5F03B1F5" w14:textId="77777777" w:rsidR="0092276F" w:rsidRDefault="00EE62FA" w:rsidP="00F707E2">
      <w:pPr>
        <w:jc w:val="both"/>
      </w:pPr>
      <w:r>
        <w:t xml:space="preserve">Beispiel: </w:t>
      </w:r>
      <w:r w:rsidR="00415646">
        <w:t>Gegeben ist eine Ebene E mit</w:t>
      </w:r>
      <w:r>
        <w:t xml:space="preserve"> </w:t>
      </w:r>
      <w:r w:rsidRPr="00EE62FA">
        <w:rPr>
          <w:position w:val="-46"/>
        </w:rPr>
        <w:object w:dxaOrig="2540" w:dyaOrig="1020" w14:anchorId="624DF8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85pt;height:51pt" o:ole="">
            <v:imagedata r:id="rId6" o:title=""/>
          </v:shape>
          <o:OLEObject Type="Embed" ProgID="Equation.DSMT4" ShapeID="_x0000_i1025" DrawAspect="Content" ObjectID="_1647067124" r:id="rId7"/>
        </w:object>
      </w:r>
      <w:r>
        <w:t>.</w:t>
      </w:r>
      <w:r w:rsidR="00F707E2">
        <w:t xml:space="preserve"> </w:t>
      </w:r>
      <w:r w:rsidR="0092276F">
        <w:t xml:space="preserve">Diese hat die </w:t>
      </w:r>
      <w:proofErr w:type="spellStart"/>
      <w:r w:rsidR="0092276F">
        <w:t>Normalengleichung</w:t>
      </w:r>
      <w:proofErr w:type="spellEnd"/>
      <w:r w:rsidR="0092276F">
        <w:t xml:space="preserve"> </w:t>
      </w:r>
      <w:r w:rsidR="0092276F" w:rsidRPr="00037687">
        <w:rPr>
          <w:position w:val="-48"/>
        </w:rPr>
        <w:object w:dxaOrig="1920" w:dyaOrig="1060" w14:anchorId="6450BF80">
          <v:shape id="_x0000_i1026" type="#_x0000_t75" style="width:96pt;height:53.15pt" o:ole="">
            <v:imagedata r:id="rId8" o:title=""/>
          </v:shape>
          <o:OLEObject Type="Embed" ProgID="Equation.DSMT4" ShapeID="_x0000_i1026" DrawAspect="Content" ObjectID="_1647067125" r:id="rId9"/>
        </w:object>
      </w:r>
      <w:r w:rsidR="0092276F">
        <w:t xml:space="preserve"> und die vereinfachte </w:t>
      </w:r>
      <w:proofErr w:type="spellStart"/>
      <w:r w:rsidR="0092276F">
        <w:t>Normalen</w:t>
      </w:r>
      <w:r w:rsidR="002866D3">
        <w:t>gleichung</w:t>
      </w:r>
      <w:proofErr w:type="spellEnd"/>
      <w:r w:rsidR="002866D3">
        <w:t xml:space="preserve"> </w:t>
      </w:r>
      <w:r w:rsidR="00EA7E91" w:rsidRPr="0092276F">
        <w:rPr>
          <w:position w:val="-46"/>
        </w:rPr>
        <w:object w:dxaOrig="1320" w:dyaOrig="1020" w14:anchorId="08CF7875">
          <v:shape id="_x0000_i1027" type="#_x0000_t75" style="width:66pt;height:51pt" o:ole="">
            <v:imagedata r:id="rId10" o:title=""/>
          </v:shape>
          <o:OLEObject Type="Embed" ProgID="Equation.DSMT4" ShapeID="_x0000_i1027" DrawAspect="Content" ObjectID="_1647067126" r:id="rId11"/>
        </w:object>
      </w:r>
      <w:r w:rsidR="0092276F">
        <w:t xml:space="preserve">. </w:t>
      </w:r>
    </w:p>
    <w:p w14:paraId="2BCEDD05" w14:textId="77777777" w:rsidR="00037687" w:rsidRDefault="00F707E2" w:rsidP="0092276F">
      <w:pPr>
        <w:jc w:val="both"/>
      </w:pPr>
      <w:r>
        <w:t xml:space="preserve">Daraus </w:t>
      </w:r>
      <w:r w:rsidR="0092276F">
        <w:t xml:space="preserve">ergibt sich mit </w:t>
      </w:r>
      <w:r w:rsidR="00EA7E91" w:rsidRPr="0092276F">
        <w:rPr>
          <w:position w:val="-46"/>
        </w:rPr>
        <w:object w:dxaOrig="4459" w:dyaOrig="1020" w14:anchorId="1A4CC3A6">
          <v:shape id="_x0000_i1028" type="#_x0000_t75" style="width:222.85pt;height:51pt" o:ole="">
            <v:imagedata r:id="rId12" o:title=""/>
          </v:shape>
          <o:OLEObject Type="Embed" ProgID="Equation.DSMT4" ShapeID="_x0000_i1028" DrawAspect="Content" ObjectID="_1647067127" r:id="rId13"/>
        </w:object>
      </w:r>
      <w:r w:rsidR="009566E0">
        <w:t xml:space="preserve"> eine Koordinatengleichung der Ebene.</w:t>
      </w:r>
    </w:p>
    <w:p w14:paraId="3A01DA90" w14:textId="77777777" w:rsidR="009566E0" w:rsidRDefault="009566E0" w:rsidP="0092276F">
      <w:pPr>
        <w:jc w:val="both"/>
      </w:pPr>
    </w:p>
    <w:p w14:paraId="742AA6AB" w14:textId="77777777" w:rsidR="009566E0" w:rsidRDefault="009566E0" w:rsidP="0092276F">
      <w:pPr>
        <w:jc w:val="both"/>
      </w:pPr>
      <w:r>
        <w:t>Aus d</w:t>
      </w:r>
      <w:r w:rsidR="002866D3">
        <w:t>ieser</w:t>
      </w:r>
      <w:r>
        <w:t xml:space="preserve"> Koordinatengleichung lassen sich sehr schnell die Achsenabsch</w:t>
      </w:r>
      <w:r w:rsidR="008D59A6">
        <w:t>n</w:t>
      </w:r>
      <w:r>
        <w:t>itte ermitteln.</w:t>
      </w:r>
    </w:p>
    <w:p w14:paraId="2348DE97" w14:textId="77777777" w:rsidR="009566E0" w:rsidRDefault="009566E0" w:rsidP="0092276F">
      <w:pPr>
        <w:jc w:val="both"/>
      </w:pPr>
    </w:p>
    <w:tbl>
      <w:tblPr>
        <w:tblStyle w:val="Tabellenraster"/>
        <w:tblW w:w="9067" w:type="dxa"/>
        <w:tblLook w:val="04A0" w:firstRow="1" w:lastRow="0" w:firstColumn="1" w:lastColumn="0" w:noHBand="0" w:noVBand="1"/>
      </w:tblPr>
      <w:tblGrid>
        <w:gridCol w:w="2266"/>
        <w:gridCol w:w="2267"/>
        <w:gridCol w:w="2267"/>
        <w:gridCol w:w="2267"/>
      </w:tblGrid>
      <w:tr w:rsidR="009566E0" w14:paraId="490D80DC" w14:textId="77777777" w:rsidTr="004613B9">
        <w:tc>
          <w:tcPr>
            <w:tcW w:w="2266" w:type="dxa"/>
            <w:vAlign w:val="center"/>
          </w:tcPr>
          <w:p w14:paraId="3D90130F" w14:textId="77777777" w:rsidR="009566E0" w:rsidRDefault="009566E0" w:rsidP="009566E0">
            <w:r>
              <w:t>Schnittpunkt mit</w:t>
            </w:r>
          </w:p>
        </w:tc>
        <w:tc>
          <w:tcPr>
            <w:tcW w:w="2267" w:type="dxa"/>
            <w:vAlign w:val="center"/>
          </w:tcPr>
          <w:p w14:paraId="5B37F5DF" w14:textId="77777777" w:rsidR="009566E0" w:rsidRDefault="009566E0" w:rsidP="009566E0"/>
        </w:tc>
        <w:tc>
          <w:tcPr>
            <w:tcW w:w="2267" w:type="dxa"/>
            <w:vAlign w:val="center"/>
          </w:tcPr>
          <w:p w14:paraId="0CE05A89" w14:textId="77777777" w:rsidR="009566E0" w:rsidRDefault="009566E0" w:rsidP="009566E0"/>
        </w:tc>
        <w:tc>
          <w:tcPr>
            <w:tcW w:w="2267" w:type="dxa"/>
            <w:vAlign w:val="center"/>
          </w:tcPr>
          <w:p w14:paraId="15FDEA2D" w14:textId="77777777" w:rsidR="009566E0" w:rsidRDefault="009566E0" w:rsidP="009566E0"/>
        </w:tc>
      </w:tr>
      <w:tr w:rsidR="009566E0" w14:paraId="61CA9D10" w14:textId="77777777" w:rsidTr="004613B9">
        <w:tc>
          <w:tcPr>
            <w:tcW w:w="2266" w:type="dxa"/>
            <w:vAlign w:val="center"/>
          </w:tcPr>
          <w:p w14:paraId="261560D3" w14:textId="77777777" w:rsidR="009566E0" w:rsidRDefault="009566E0" w:rsidP="009566E0">
            <w:r>
              <w:t>x- Achse</w:t>
            </w:r>
          </w:p>
        </w:tc>
        <w:tc>
          <w:tcPr>
            <w:tcW w:w="2267" w:type="dxa"/>
            <w:vAlign w:val="center"/>
          </w:tcPr>
          <w:p w14:paraId="1D303D85" w14:textId="77777777" w:rsidR="009566E0" w:rsidRDefault="009566E0" w:rsidP="009566E0">
            <w:r>
              <w:t>y = 0</w:t>
            </w:r>
            <w:r>
              <w:tab/>
              <w:t>z = 0</w:t>
            </w:r>
          </w:p>
        </w:tc>
        <w:tc>
          <w:tcPr>
            <w:tcW w:w="2267" w:type="dxa"/>
            <w:vAlign w:val="center"/>
          </w:tcPr>
          <w:p w14:paraId="5EB4DA00" w14:textId="77777777" w:rsidR="009566E0" w:rsidRDefault="009566E0" w:rsidP="009566E0">
            <w:r>
              <w:t>9x = 5</w:t>
            </w:r>
            <w:r w:rsidR="00EA7E91">
              <w:t>1</w:t>
            </w:r>
          </w:p>
        </w:tc>
        <w:tc>
          <w:tcPr>
            <w:tcW w:w="2267" w:type="dxa"/>
            <w:vAlign w:val="center"/>
          </w:tcPr>
          <w:p w14:paraId="5B1C252A" w14:textId="77777777" w:rsidR="009566E0" w:rsidRDefault="00EA7E91" w:rsidP="009566E0">
            <w:r w:rsidRPr="009566E0">
              <w:rPr>
                <w:position w:val="-22"/>
              </w:rPr>
              <w:object w:dxaOrig="620" w:dyaOrig="580" w14:anchorId="0DFA720D">
                <v:shape id="_x0000_i1225" type="#_x0000_t75" style="width:30.85pt;height:29.15pt" o:ole="">
                  <v:imagedata r:id="rId14" o:title=""/>
                </v:shape>
                <o:OLEObject Type="Embed" ProgID="Equation.DSMT4" ShapeID="_x0000_i1225" DrawAspect="Content" ObjectID="_1647067128" r:id="rId15"/>
              </w:object>
            </w:r>
          </w:p>
        </w:tc>
      </w:tr>
      <w:tr w:rsidR="009566E0" w14:paraId="57479472" w14:textId="77777777" w:rsidTr="004613B9">
        <w:tc>
          <w:tcPr>
            <w:tcW w:w="2266" w:type="dxa"/>
            <w:vAlign w:val="center"/>
          </w:tcPr>
          <w:p w14:paraId="34F862BA" w14:textId="77777777" w:rsidR="009566E0" w:rsidRDefault="009566E0" w:rsidP="009566E0">
            <w:r>
              <w:t>y-Achse</w:t>
            </w:r>
          </w:p>
        </w:tc>
        <w:tc>
          <w:tcPr>
            <w:tcW w:w="2267" w:type="dxa"/>
            <w:vAlign w:val="center"/>
          </w:tcPr>
          <w:p w14:paraId="37F05356" w14:textId="77777777" w:rsidR="009566E0" w:rsidRDefault="009566E0" w:rsidP="009566E0">
            <w:r>
              <w:t>x = 0</w:t>
            </w:r>
            <w:r>
              <w:tab/>
              <w:t>z = 0</w:t>
            </w:r>
          </w:p>
        </w:tc>
        <w:tc>
          <w:tcPr>
            <w:tcW w:w="2267" w:type="dxa"/>
            <w:vAlign w:val="center"/>
          </w:tcPr>
          <w:p w14:paraId="19B9D4F3" w14:textId="77777777" w:rsidR="009566E0" w:rsidRDefault="009566E0" w:rsidP="009566E0">
            <w:r>
              <w:t>6y = 5</w:t>
            </w:r>
            <w:r w:rsidR="00EA7E91">
              <w:t>1</w:t>
            </w:r>
          </w:p>
        </w:tc>
        <w:tc>
          <w:tcPr>
            <w:tcW w:w="2267" w:type="dxa"/>
            <w:vAlign w:val="center"/>
          </w:tcPr>
          <w:p w14:paraId="092B256E" w14:textId="77777777" w:rsidR="009566E0" w:rsidRDefault="00EA7E91" w:rsidP="009566E0">
            <w:r w:rsidRPr="009566E0">
              <w:rPr>
                <w:position w:val="-22"/>
              </w:rPr>
              <w:object w:dxaOrig="620" w:dyaOrig="580" w14:anchorId="5BF61FC8">
                <v:shape id="_x0000_i1226" type="#_x0000_t75" style="width:31.3pt;height:29.15pt" o:ole="">
                  <v:imagedata r:id="rId16" o:title=""/>
                </v:shape>
                <o:OLEObject Type="Embed" ProgID="Equation.DSMT4" ShapeID="_x0000_i1226" DrawAspect="Content" ObjectID="_1647067129" r:id="rId17"/>
              </w:object>
            </w:r>
          </w:p>
        </w:tc>
      </w:tr>
      <w:tr w:rsidR="009566E0" w14:paraId="6EFA558D" w14:textId="77777777" w:rsidTr="004613B9">
        <w:tc>
          <w:tcPr>
            <w:tcW w:w="2266" w:type="dxa"/>
            <w:vAlign w:val="center"/>
          </w:tcPr>
          <w:p w14:paraId="7016CF0D" w14:textId="77777777" w:rsidR="009566E0" w:rsidRDefault="009566E0" w:rsidP="009566E0">
            <w:r>
              <w:t>z-Achse</w:t>
            </w:r>
          </w:p>
        </w:tc>
        <w:tc>
          <w:tcPr>
            <w:tcW w:w="2267" w:type="dxa"/>
            <w:vAlign w:val="center"/>
          </w:tcPr>
          <w:p w14:paraId="3612064E" w14:textId="77777777" w:rsidR="009566E0" w:rsidRDefault="009566E0" w:rsidP="009566E0">
            <w:r>
              <w:t>x = 0</w:t>
            </w:r>
            <w:r>
              <w:tab/>
              <w:t>y = o</w:t>
            </w:r>
          </w:p>
        </w:tc>
        <w:tc>
          <w:tcPr>
            <w:tcW w:w="2267" w:type="dxa"/>
            <w:vAlign w:val="center"/>
          </w:tcPr>
          <w:p w14:paraId="6C88BD6B" w14:textId="77777777" w:rsidR="009566E0" w:rsidRDefault="009566E0" w:rsidP="009566E0">
            <w:r>
              <w:t>11z = 5</w:t>
            </w:r>
            <w:r w:rsidR="00EA7E91">
              <w:t>1</w:t>
            </w:r>
          </w:p>
        </w:tc>
        <w:tc>
          <w:tcPr>
            <w:tcW w:w="2267" w:type="dxa"/>
            <w:vAlign w:val="center"/>
          </w:tcPr>
          <w:p w14:paraId="54D79EF7" w14:textId="77777777" w:rsidR="009566E0" w:rsidRDefault="00EA7E91" w:rsidP="009566E0">
            <w:r w:rsidRPr="009566E0">
              <w:rPr>
                <w:position w:val="-22"/>
              </w:rPr>
              <w:object w:dxaOrig="600" w:dyaOrig="580" w14:anchorId="0C2E2B4E">
                <v:shape id="_x0000_i1227" type="#_x0000_t75" style="width:30pt;height:29.15pt" o:ole="">
                  <v:imagedata r:id="rId18" o:title=""/>
                </v:shape>
                <o:OLEObject Type="Embed" ProgID="Equation.DSMT4" ShapeID="_x0000_i1227" DrawAspect="Content" ObjectID="_1647067130" r:id="rId19"/>
              </w:object>
            </w:r>
          </w:p>
        </w:tc>
      </w:tr>
    </w:tbl>
    <w:p w14:paraId="14B0EAAD" w14:textId="77777777" w:rsidR="009566E0" w:rsidRDefault="009566E0" w:rsidP="0092276F">
      <w:pPr>
        <w:jc w:val="both"/>
      </w:pPr>
    </w:p>
    <w:p w14:paraId="6227AA6A" w14:textId="77777777" w:rsidR="00101A18" w:rsidRPr="00782E84" w:rsidRDefault="00101A18" w:rsidP="00101A18">
      <w:pPr>
        <w:pStyle w:val="Satz"/>
      </w:pPr>
      <w:r>
        <w:t xml:space="preserve">SATZ: Eine Ebene habe im Koordinatensystem die Gleichung </w:t>
      </w:r>
      <w:proofErr w:type="spellStart"/>
      <w:r>
        <w:t>ax</w:t>
      </w:r>
      <w:proofErr w:type="spellEnd"/>
      <w:r>
        <w:t xml:space="preserve"> + </w:t>
      </w:r>
      <w:proofErr w:type="spellStart"/>
      <w:r>
        <w:t>by</w:t>
      </w:r>
      <w:proofErr w:type="spellEnd"/>
      <w:r>
        <w:t xml:space="preserve"> + </w:t>
      </w:r>
      <w:proofErr w:type="spellStart"/>
      <w:r>
        <w:t>cz</w:t>
      </w:r>
      <w:proofErr w:type="spellEnd"/>
      <w:r>
        <w:t xml:space="preserve"> = d</w:t>
      </w:r>
      <w:r>
        <w:tab/>
      </w:r>
      <w:r>
        <w:br/>
        <w:t xml:space="preserve">(1) Der Vektor </w:t>
      </w:r>
      <w:r w:rsidRPr="00782E84">
        <w:rPr>
          <w:position w:val="-50"/>
        </w:rPr>
        <w:object w:dxaOrig="760" w:dyaOrig="1120" w14:anchorId="623FF52C">
          <v:shape id="_x0000_i1032" type="#_x0000_t75" style="width:38.15pt;height:56.15pt" o:ole="">
            <v:imagedata r:id="rId20" o:title=""/>
          </v:shape>
          <o:OLEObject Type="Embed" ProgID="Equation.DSMT4" ShapeID="_x0000_i1032" DrawAspect="Content" ObjectID="_1647067131" r:id="rId21"/>
        </w:object>
      </w:r>
      <w:r>
        <w:t xml:space="preserve"> ist ein Normalenvektor der Ebene.</w:t>
      </w:r>
      <w:r>
        <w:tab/>
      </w:r>
      <w:r>
        <w:br/>
        <w:t xml:space="preserve">(2) Die Ebene hat vom Ursprung den Abstand </w:t>
      </w:r>
      <w:r w:rsidRPr="00CE29CC">
        <w:rPr>
          <w:position w:val="-40"/>
        </w:rPr>
        <w:object w:dxaOrig="1780" w:dyaOrig="820" w14:anchorId="4AAD8EC5">
          <v:shape id="_x0000_i1033" type="#_x0000_t75" style="width:89.15pt;height:41.15pt" o:ole="">
            <v:imagedata r:id="rId22" o:title=""/>
          </v:shape>
          <o:OLEObject Type="Embed" ProgID="Equation.DSMT4" ShapeID="_x0000_i1033" DrawAspect="Content" ObjectID="_1647067132" r:id="rId23"/>
        </w:object>
      </w:r>
      <w:r>
        <w:t>.</w:t>
      </w:r>
      <w:r w:rsidR="002866D3">
        <w:tab/>
      </w:r>
      <w:r>
        <w:br/>
        <w:t>(3) Die Ebene schneidet die Koordinatenachsen in den Spurpunkten A</w:t>
      </w:r>
      <w:r>
        <w:rPr>
          <w:vertAlign w:val="subscript"/>
        </w:rPr>
        <w:t>1</w:t>
      </w:r>
      <w:r>
        <w:t> (</w:t>
      </w:r>
      <w:r w:rsidR="007E0C10" w:rsidRPr="007E0C10">
        <w:rPr>
          <w:position w:val="-22"/>
        </w:rPr>
        <w:object w:dxaOrig="220" w:dyaOrig="580" w14:anchorId="7F4B0A15">
          <v:shape id="_x0000_i1034" type="#_x0000_t75" style="width:11.15pt;height:28.7pt" o:ole="">
            <v:imagedata r:id="rId24" o:title=""/>
          </v:shape>
          <o:OLEObject Type="Embed" ProgID="Equation.DSMT4" ShapeID="_x0000_i1034" DrawAspect="Content" ObjectID="_1647067133" r:id="rId25"/>
        </w:object>
      </w:r>
      <w:r>
        <w:t>|0|0), A</w:t>
      </w:r>
      <w:r>
        <w:rPr>
          <w:vertAlign w:val="subscript"/>
        </w:rPr>
        <w:t>2</w:t>
      </w:r>
      <w:r>
        <w:t xml:space="preserve"> (0|</w:t>
      </w:r>
      <w:r w:rsidR="007E0C10" w:rsidRPr="007E0C10">
        <w:rPr>
          <w:position w:val="-22"/>
        </w:rPr>
        <w:object w:dxaOrig="220" w:dyaOrig="580" w14:anchorId="7CCEC4C1">
          <v:shape id="_x0000_i1035" type="#_x0000_t75" style="width:11.15pt;height:28.7pt" o:ole="">
            <v:imagedata r:id="rId26" o:title=""/>
          </v:shape>
          <o:OLEObject Type="Embed" ProgID="Equation.DSMT4" ShapeID="_x0000_i1035" DrawAspect="Content" ObjectID="_1647067134" r:id="rId27"/>
        </w:object>
      </w:r>
      <w:r>
        <w:t>|0) und A</w:t>
      </w:r>
      <w:r>
        <w:rPr>
          <w:vertAlign w:val="subscript"/>
        </w:rPr>
        <w:t>3</w:t>
      </w:r>
      <w:r>
        <w:t xml:space="preserve"> (0|0|</w:t>
      </w:r>
      <w:r w:rsidR="007E0C10" w:rsidRPr="007E0C10">
        <w:rPr>
          <w:position w:val="-22"/>
        </w:rPr>
        <w:object w:dxaOrig="220" w:dyaOrig="580" w14:anchorId="235F2D81">
          <v:shape id="_x0000_i1036" type="#_x0000_t75" style="width:11.15pt;height:28.7pt" o:ole="">
            <v:imagedata r:id="rId28" o:title=""/>
          </v:shape>
          <o:OLEObject Type="Embed" ProgID="Equation.DSMT4" ShapeID="_x0000_i1036" DrawAspect="Content" ObjectID="_1647067135" r:id="rId29"/>
        </w:object>
      </w:r>
      <w:r>
        <w:t>)</w:t>
      </w:r>
    </w:p>
    <w:p w14:paraId="26C18DDC" w14:textId="77777777" w:rsidR="00101A18" w:rsidRDefault="00101A18" w:rsidP="0092276F">
      <w:pPr>
        <w:jc w:val="both"/>
      </w:pPr>
    </w:p>
    <w:p w14:paraId="6A6BF33B" w14:textId="77777777" w:rsidR="002866D3" w:rsidRPr="002866D3" w:rsidRDefault="002866D3" w:rsidP="002866D3">
      <w:pPr>
        <w:rPr>
          <w:b/>
          <w:i/>
        </w:rPr>
      </w:pPr>
      <w:bookmarkStart w:id="1" w:name="_Toc283061669"/>
      <w:r w:rsidRPr="002866D3">
        <w:rPr>
          <w:b/>
          <w:i/>
        </w:rPr>
        <w:t>Von der Parameterdarstellung zur Koordinatendarstellung von Ebenen</w:t>
      </w:r>
      <w:bookmarkEnd w:id="1"/>
    </w:p>
    <w:p w14:paraId="4A5F151F" w14:textId="77777777" w:rsidR="002866D3" w:rsidRDefault="002866D3" w:rsidP="002866D3">
      <w:pPr>
        <w:rPr>
          <w:color w:val="000000"/>
        </w:rPr>
      </w:pPr>
    </w:p>
    <w:p w14:paraId="3CBA1550" w14:textId="77777777" w:rsidR="00101A18" w:rsidRDefault="002866D3" w:rsidP="002866D3">
      <w:r>
        <w:rPr>
          <w:color w:val="000000"/>
        </w:rPr>
        <w:t xml:space="preserve">Gegeben ist eine Ebene E: </w:t>
      </w:r>
      <w:r>
        <w:rPr>
          <w:color w:val="000000"/>
        </w:rPr>
        <w:tab/>
      </w:r>
      <w:r w:rsidRPr="00101A18">
        <w:rPr>
          <w:color w:val="000000"/>
          <w:position w:val="-46"/>
        </w:rPr>
        <w:object w:dxaOrig="2600" w:dyaOrig="1020" w14:anchorId="15617E6A">
          <v:shape id="_x0000_i1037" type="#_x0000_t75" style="width:129.85pt;height:51pt" o:ole="">
            <v:imagedata r:id="rId30" o:title=""/>
          </v:shape>
          <o:OLEObject Type="Embed" ProgID="Equation.DSMT4" ShapeID="_x0000_i1037" DrawAspect="Content" ObjectID="_1647067136" r:id="rId31"/>
        </w:object>
      </w:r>
    </w:p>
    <w:bookmarkEnd w:id="0"/>
    <w:p w14:paraId="3D108ADF" w14:textId="77777777" w:rsidR="004613B9" w:rsidRDefault="004613B9" w:rsidP="006C48F8">
      <w:pPr>
        <w:jc w:val="both"/>
      </w:pPr>
    </w:p>
    <w:p w14:paraId="769C4EBE" w14:textId="77777777" w:rsidR="004613B9" w:rsidRDefault="004613B9" w:rsidP="006C48F8">
      <w:pPr>
        <w:jc w:val="both"/>
      </w:pPr>
    </w:p>
    <w:p w14:paraId="5AA227D9" w14:textId="77777777" w:rsidR="004613B9" w:rsidRDefault="004613B9" w:rsidP="006C48F8">
      <w:pPr>
        <w:jc w:val="both"/>
      </w:pPr>
    </w:p>
    <w:p w14:paraId="32F5D786" w14:textId="77777777" w:rsidR="004613B9" w:rsidRDefault="004613B9" w:rsidP="006C48F8">
      <w:pPr>
        <w:jc w:val="both"/>
      </w:pPr>
    </w:p>
    <w:p w14:paraId="4A99716B" w14:textId="19DF9F7A" w:rsidR="00101A18" w:rsidRDefault="00101A18" w:rsidP="006C48F8">
      <w:pPr>
        <w:jc w:val="both"/>
      </w:pPr>
      <w:r>
        <w:lastRenderedPageBreak/>
        <w:t>Es soll die Koordinatendarstellung gefunden werden.</w:t>
      </w:r>
    </w:p>
    <w:p w14:paraId="7BA0FEC4" w14:textId="77777777" w:rsidR="00101A18" w:rsidRDefault="00101A18" w:rsidP="006C48F8">
      <w:pPr>
        <w:jc w:val="both"/>
        <w:rPr>
          <w:color w:val="000000"/>
        </w:rPr>
      </w:pPr>
    </w:p>
    <w:p w14:paraId="6A5AB0CB" w14:textId="77777777" w:rsidR="00101A18" w:rsidRPr="00101A18" w:rsidRDefault="00101A18" w:rsidP="006C48F8">
      <w:pPr>
        <w:jc w:val="both"/>
        <w:rPr>
          <w:i/>
          <w:color w:val="000000"/>
        </w:rPr>
      </w:pPr>
      <w:r w:rsidRPr="00101A18">
        <w:rPr>
          <w:i/>
          <w:color w:val="000000"/>
        </w:rPr>
        <w:t>1. Berechnen des Normalenvektors:</w:t>
      </w:r>
    </w:p>
    <w:p w14:paraId="343D44DF" w14:textId="77777777" w:rsidR="00101A18" w:rsidRDefault="00101A18" w:rsidP="006C48F8">
      <w:pPr>
        <w:jc w:val="both"/>
        <w:rPr>
          <w:color w:val="000000"/>
        </w:rPr>
      </w:pPr>
    </w:p>
    <w:p w14:paraId="2D87F2C8" w14:textId="77777777" w:rsidR="00101A18" w:rsidRDefault="00101A18" w:rsidP="006C48F8">
      <w:pPr>
        <w:jc w:val="both"/>
        <w:rPr>
          <w:color w:val="000000"/>
        </w:rPr>
      </w:pPr>
      <w:r w:rsidRPr="00101A18">
        <w:rPr>
          <w:color w:val="000000"/>
          <w:position w:val="-46"/>
        </w:rPr>
        <w:object w:dxaOrig="2320" w:dyaOrig="1020" w14:anchorId="583B6619">
          <v:shape id="_x0000_i1038" type="#_x0000_t75" style="width:116.15pt;height:51pt" o:ole="">
            <v:imagedata r:id="rId32" o:title=""/>
          </v:shape>
          <o:OLEObject Type="Embed" ProgID="Equation.DSMT4" ShapeID="_x0000_i1038" DrawAspect="Content" ObjectID="_1647067137" r:id="rId33"/>
        </w:object>
      </w:r>
    </w:p>
    <w:p w14:paraId="5379BF57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Der Vektor </w:t>
      </w:r>
      <w:r w:rsidRPr="00101A18">
        <w:rPr>
          <w:color w:val="000000"/>
          <w:position w:val="-46"/>
        </w:rPr>
        <w:object w:dxaOrig="1100" w:dyaOrig="1020" w14:anchorId="79C8B2C2">
          <v:shape id="_x0000_i1039" type="#_x0000_t75" style="width:54.85pt;height:51pt" o:ole="">
            <v:imagedata r:id="rId34" o:title=""/>
          </v:shape>
          <o:OLEObject Type="Embed" ProgID="Equation.DSMT4" ShapeID="_x0000_i1039" DrawAspect="Content" ObjectID="_1647067138" r:id="rId35"/>
        </w:object>
      </w:r>
      <w:r>
        <w:rPr>
          <w:color w:val="000000"/>
        </w:rPr>
        <w:t xml:space="preserve"> ist also senkrecht zur Ebene E.</w:t>
      </w:r>
    </w:p>
    <w:p w14:paraId="00AE60E6" w14:textId="77777777" w:rsidR="00101A18" w:rsidRDefault="00101A18" w:rsidP="006C48F8">
      <w:pPr>
        <w:jc w:val="both"/>
        <w:rPr>
          <w:color w:val="000000"/>
        </w:rPr>
      </w:pPr>
    </w:p>
    <w:p w14:paraId="3CC8076F" w14:textId="77777777" w:rsidR="00101A18" w:rsidRPr="00101A18" w:rsidRDefault="00101A18" w:rsidP="006C48F8">
      <w:pPr>
        <w:jc w:val="both"/>
        <w:rPr>
          <w:i/>
          <w:color w:val="000000"/>
        </w:rPr>
      </w:pPr>
      <w:r w:rsidRPr="00101A18">
        <w:rPr>
          <w:i/>
          <w:color w:val="000000"/>
        </w:rPr>
        <w:t>2. Berechnen von d und Angabe der Ebenengleichung</w:t>
      </w:r>
    </w:p>
    <w:p w14:paraId="60D209C9" w14:textId="77777777" w:rsidR="00101A18" w:rsidRDefault="00101A18" w:rsidP="006C48F8">
      <w:pPr>
        <w:jc w:val="both"/>
        <w:rPr>
          <w:color w:val="000000"/>
        </w:rPr>
      </w:pPr>
    </w:p>
    <w:p w14:paraId="74CE4EDD" w14:textId="478AFBE4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In die Gleichung </w:t>
      </w:r>
      <w:r w:rsidRPr="00101A18">
        <w:rPr>
          <w:color w:val="000000"/>
          <w:position w:val="-10"/>
        </w:rPr>
        <w:object w:dxaOrig="2439" w:dyaOrig="320" w14:anchorId="237EA8FA">
          <v:shape id="_x0000_i1040" type="#_x0000_t75" style="width:122.15pt;height:15.85pt" o:ole="">
            <v:imagedata r:id="rId36" o:title=""/>
          </v:shape>
          <o:OLEObject Type="Embed" ProgID="Equation.DSMT4" ShapeID="_x0000_i1040" DrawAspect="Content" ObjectID="_1647067139" r:id="rId37"/>
        </w:object>
      </w:r>
      <w:r>
        <w:rPr>
          <w:color w:val="000000"/>
        </w:rPr>
        <w:t xml:space="preserve"> gibt man nun einen beliebigen Punkt der Ebene (z.B. A (1</w:t>
      </w:r>
      <w:r w:rsidR="006C48F8">
        <w:rPr>
          <w:color w:val="000000"/>
        </w:rPr>
        <w:t>|</w:t>
      </w:r>
      <w:r>
        <w:rPr>
          <w:color w:val="000000"/>
        </w:rPr>
        <w:t>1</w:t>
      </w:r>
      <w:r w:rsidR="006C48F8">
        <w:rPr>
          <w:color w:val="000000"/>
        </w:rPr>
        <w:t>|</w:t>
      </w:r>
      <w:r>
        <w:rPr>
          <w:color w:val="000000"/>
        </w:rPr>
        <w:t>1) ein.</w:t>
      </w:r>
    </w:p>
    <w:p w14:paraId="29B4753D" w14:textId="77777777" w:rsidR="00101A18" w:rsidRDefault="00101A18" w:rsidP="006C48F8">
      <w:pPr>
        <w:jc w:val="both"/>
        <w:rPr>
          <w:color w:val="000000"/>
        </w:rPr>
      </w:pPr>
    </w:p>
    <w:p w14:paraId="0B026FDE" w14:textId="77777777" w:rsidR="00101A18" w:rsidRDefault="00101A18" w:rsidP="006C48F8">
      <w:pPr>
        <w:jc w:val="both"/>
        <w:rPr>
          <w:color w:val="000000"/>
        </w:rPr>
      </w:pPr>
      <w:r w:rsidRPr="00101A18">
        <w:rPr>
          <w:color w:val="000000"/>
          <w:position w:val="-24"/>
        </w:rPr>
        <w:object w:dxaOrig="2799" w:dyaOrig="600" w14:anchorId="4D2532E5">
          <v:shape id="_x0000_i1041" type="#_x0000_t75" style="width:140.15pt;height:30pt" o:ole="">
            <v:imagedata r:id="rId38" o:title=""/>
          </v:shape>
          <o:OLEObject Type="Embed" ProgID="Equation.DSMT4" ShapeID="_x0000_i1041" DrawAspect="Content" ObjectID="_1647067140" r:id="rId39"/>
        </w:object>
      </w:r>
    </w:p>
    <w:p w14:paraId="778A4ECB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Damit ist </w:t>
      </w:r>
      <w:r w:rsidRPr="00101A18">
        <w:rPr>
          <w:color w:val="000000"/>
          <w:position w:val="-10"/>
        </w:rPr>
        <w:object w:dxaOrig="2520" w:dyaOrig="300" w14:anchorId="271E5E40">
          <v:shape id="_x0000_i1042" type="#_x0000_t75" style="width:126pt;height:15pt" o:ole="">
            <v:imagedata r:id="rId40" o:title=""/>
          </v:shape>
          <o:OLEObject Type="Embed" ProgID="Equation.DSMT4" ShapeID="_x0000_i1042" DrawAspect="Content" ObjectID="_1647067141" r:id="rId41"/>
        </w:object>
      </w:r>
      <w:r>
        <w:rPr>
          <w:color w:val="000000"/>
        </w:rPr>
        <w:t xml:space="preserve"> eine Koordinatengleichung der Ebene.</w:t>
      </w:r>
    </w:p>
    <w:p w14:paraId="0FFDB5F7" w14:textId="77777777" w:rsidR="00101A18" w:rsidRDefault="00101A18" w:rsidP="006C48F8">
      <w:pPr>
        <w:jc w:val="both"/>
      </w:pPr>
    </w:p>
    <w:p w14:paraId="133A6DB8" w14:textId="77777777" w:rsidR="00101A18" w:rsidRPr="00101A18" w:rsidRDefault="00101A18" w:rsidP="006C48F8">
      <w:pPr>
        <w:jc w:val="both"/>
        <w:rPr>
          <w:b/>
          <w:i/>
        </w:rPr>
      </w:pPr>
      <w:bookmarkStart w:id="2" w:name="_Toc283061670"/>
      <w:r w:rsidRPr="00101A18">
        <w:rPr>
          <w:b/>
          <w:i/>
        </w:rPr>
        <w:t>Von der Koordinatendarstellung zur Parameterdarstellung von Ebenen</w:t>
      </w:r>
      <w:bookmarkEnd w:id="2"/>
    </w:p>
    <w:p w14:paraId="438FED08" w14:textId="77777777" w:rsidR="00101A18" w:rsidRDefault="00101A18" w:rsidP="006C48F8">
      <w:pPr>
        <w:jc w:val="both"/>
        <w:rPr>
          <w:color w:val="000000"/>
        </w:rPr>
      </w:pPr>
    </w:p>
    <w:p w14:paraId="038526CC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Gegeben ist eine Ebene E: </w:t>
      </w:r>
      <w:r>
        <w:rPr>
          <w:color w:val="000000"/>
        </w:rPr>
        <w:tab/>
      </w:r>
      <w:r w:rsidRPr="00101A18">
        <w:rPr>
          <w:color w:val="000000"/>
          <w:position w:val="-10"/>
        </w:rPr>
        <w:object w:dxaOrig="1260" w:dyaOrig="300" w14:anchorId="531275AC">
          <v:shape id="_x0000_i1043" type="#_x0000_t75" style="width:63pt;height:15pt" o:ole="">
            <v:imagedata r:id="rId42" o:title=""/>
          </v:shape>
          <o:OLEObject Type="Embed" ProgID="Equation.DSMT4" ShapeID="_x0000_i1043" DrawAspect="Content" ObjectID="_1647067142" r:id="rId43"/>
        </w:object>
      </w:r>
    </w:p>
    <w:p w14:paraId="262E2040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Es soll die Parameterdarstellung gefunden werden.</w:t>
      </w:r>
    </w:p>
    <w:p w14:paraId="5297FD4F" w14:textId="77777777" w:rsidR="00101A18" w:rsidRDefault="00101A18" w:rsidP="006C48F8">
      <w:pPr>
        <w:jc w:val="both"/>
        <w:rPr>
          <w:color w:val="000000"/>
        </w:rPr>
      </w:pPr>
    </w:p>
    <w:p w14:paraId="2BDD932C" w14:textId="77777777" w:rsidR="00101A18" w:rsidRPr="008539F7" w:rsidRDefault="00101A18" w:rsidP="006C48F8">
      <w:pPr>
        <w:jc w:val="both"/>
        <w:rPr>
          <w:i/>
          <w:color w:val="000000"/>
        </w:rPr>
      </w:pPr>
      <w:r w:rsidRPr="008539F7">
        <w:rPr>
          <w:i/>
          <w:color w:val="000000"/>
        </w:rPr>
        <w:t>1. Berechnen eines Punktes der Ebene:</w:t>
      </w:r>
    </w:p>
    <w:p w14:paraId="6E63BFCB" w14:textId="77777777" w:rsidR="00101A18" w:rsidRDefault="00101A18" w:rsidP="006C48F8">
      <w:pPr>
        <w:jc w:val="both"/>
        <w:rPr>
          <w:color w:val="000000"/>
        </w:rPr>
      </w:pPr>
    </w:p>
    <w:p w14:paraId="03C1D386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Man wählt zwei Koordinaten beliebig und berechnet aus der Koordinatendarstellung die dritte Koordinate:</w:t>
      </w:r>
    </w:p>
    <w:p w14:paraId="3DDC6A10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x = 0; </w:t>
      </w:r>
      <w:r w:rsidR="008539F7">
        <w:rPr>
          <w:color w:val="000000"/>
        </w:rPr>
        <w:t>z</w:t>
      </w:r>
      <w:r>
        <w:rPr>
          <w:color w:val="000000"/>
        </w:rPr>
        <w:t xml:space="preserve"> =0</w:t>
      </w:r>
    </w:p>
    <w:p w14:paraId="4BDDABFF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Damit ergibt sich </w:t>
      </w:r>
      <w:r w:rsidR="008539F7">
        <w:rPr>
          <w:color w:val="000000"/>
        </w:rPr>
        <w:t>y</w:t>
      </w:r>
      <w:r>
        <w:rPr>
          <w:color w:val="000000"/>
        </w:rPr>
        <w:t xml:space="preserve"> = 3</w:t>
      </w:r>
    </w:p>
    <w:p w14:paraId="121C3AB8" w14:textId="77777777" w:rsidR="00101A18" w:rsidRDefault="00101A18" w:rsidP="006C48F8">
      <w:pPr>
        <w:jc w:val="both"/>
        <w:rPr>
          <w:color w:val="000000"/>
        </w:rPr>
      </w:pPr>
    </w:p>
    <w:p w14:paraId="60055997" w14:textId="77777777" w:rsidR="00101A18" w:rsidRPr="002866D3" w:rsidRDefault="00101A18" w:rsidP="006C48F8">
      <w:pPr>
        <w:jc w:val="both"/>
        <w:rPr>
          <w:i/>
          <w:color w:val="000000"/>
        </w:rPr>
      </w:pPr>
      <w:r w:rsidRPr="002866D3">
        <w:rPr>
          <w:i/>
          <w:color w:val="000000"/>
        </w:rPr>
        <w:t>2. Ermitteln der Spannvektoren</w:t>
      </w:r>
    </w:p>
    <w:p w14:paraId="484AF143" w14:textId="77777777" w:rsidR="00101A18" w:rsidRDefault="00101A18" w:rsidP="006C48F8">
      <w:pPr>
        <w:jc w:val="both"/>
        <w:rPr>
          <w:color w:val="000000"/>
        </w:rPr>
      </w:pPr>
    </w:p>
    <w:p w14:paraId="7E167765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>Die Spannvektoren der Ebene sind senkrecht zum Normalenvektor. Es gilt also</w:t>
      </w:r>
    </w:p>
    <w:p w14:paraId="3EEF58A6" w14:textId="77777777" w:rsidR="00101A18" w:rsidRDefault="008539F7" w:rsidP="006C48F8">
      <w:pPr>
        <w:jc w:val="both"/>
        <w:rPr>
          <w:color w:val="000000"/>
        </w:rPr>
      </w:pPr>
      <w:r w:rsidRPr="002866D3">
        <w:rPr>
          <w:color w:val="000000"/>
          <w:position w:val="-46"/>
        </w:rPr>
        <w:object w:dxaOrig="2680" w:dyaOrig="1020" w14:anchorId="063918B6">
          <v:shape id="_x0000_i1044" type="#_x0000_t75" style="width:134.15pt;height:51pt" o:ole="">
            <v:imagedata r:id="rId44" o:title=""/>
          </v:shape>
          <o:OLEObject Type="Embed" ProgID="Equation.DSMT4" ShapeID="_x0000_i1044" DrawAspect="Content" ObjectID="_1647067143" r:id="rId45"/>
        </w:object>
      </w:r>
      <w:r w:rsidR="00101A18">
        <w:rPr>
          <w:color w:val="000000"/>
        </w:rPr>
        <w:tab/>
        <w:t>und</w:t>
      </w:r>
      <w:r w:rsidR="00101A18">
        <w:rPr>
          <w:color w:val="000000"/>
        </w:rPr>
        <w:tab/>
      </w:r>
      <w:r w:rsidRPr="002866D3">
        <w:rPr>
          <w:color w:val="000000"/>
          <w:position w:val="-46"/>
        </w:rPr>
        <w:object w:dxaOrig="2720" w:dyaOrig="1020" w14:anchorId="5775ADB2">
          <v:shape id="_x0000_i1045" type="#_x0000_t75" style="width:135.85pt;height:51pt" o:ole="">
            <v:imagedata r:id="rId46" o:title=""/>
          </v:shape>
          <o:OLEObject Type="Embed" ProgID="Equation.DSMT4" ShapeID="_x0000_i1045" DrawAspect="Content" ObjectID="_1647067144" r:id="rId47"/>
        </w:object>
      </w:r>
    </w:p>
    <w:p w14:paraId="7F28B4FD" w14:textId="77777777" w:rsidR="00101A18" w:rsidRDefault="00101A18" w:rsidP="006C48F8">
      <w:pPr>
        <w:jc w:val="both"/>
        <w:rPr>
          <w:color w:val="000000"/>
        </w:rPr>
      </w:pPr>
    </w:p>
    <w:p w14:paraId="57B44233" w14:textId="77777777" w:rsidR="00101A18" w:rsidRDefault="00101A18" w:rsidP="006C48F8">
      <w:pPr>
        <w:jc w:val="both"/>
        <w:rPr>
          <w:color w:val="000000"/>
        </w:rPr>
      </w:pPr>
      <w:r>
        <w:rPr>
          <w:color w:val="000000"/>
        </w:rPr>
        <w:t xml:space="preserve">Man kann zwei Koordinaten von </w:t>
      </w:r>
      <w:r w:rsidR="002866D3" w:rsidRPr="00940EBA">
        <w:rPr>
          <w:color w:val="000000"/>
          <w:position w:val="-6"/>
        </w:rPr>
        <w:object w:dxaOrig="180" w:dyaOrig="320" w14:anchorId="58956C9D">
          <v:shape id="_x0000_i1046" type="#_x0000_t75" style="width:9pt;height:15.85pt" o:ole="">
            <v:imagedata r:id="rId48" o:title=""/>
          </v:shape>
          <o:OLEObject Type="Embed" ProgID="Equation.DSMT4" ShapeID="_x0000_i1046" DrawAspect="Content" ObjectID="_1647067145" r:id="rId49"/>
        </w:object>
      </w:r>
      <w:r>
        <w:rPr>
          <w:color w:val="000000"/>
        </w:rPr>
        <w:t xml:space="preserve"> und </w:t>
      </w:r>
      <w:r w:rsidR="002866D3" w:rsidRPr="002866D3">
        <w:rPr>
          <w:color w:val="000000"/>
          <w:position w:val="-4"/>
        </w:rPr>
        <w:object w:dxaOrig="180" w:dyaOrig="300" w14:anchorId="7774B2E6">
          <v:shape id="_x0000_i1047" type="#_x0000_t75" style="width:9pt;height:15pt" o:ole="">
            <v:imagedata r:id="rId50" o:title=""/>
          </v:shape>
          <o:OLEObject Type="Embed" ProgID="Equation.DSMT4" ShapeID="_x0000_i1047" DrawAspect="Content" ObjectID="_1647067146" r:id="rId51"/>
        </w:object>
      </w:r>
      <w:r>
        <w:rPr>
          <w:color w:val="000000"/>
        </w:rPr>
        <w:t xml:space="preserve"> frei wählen. Setzt man dabei verschiedene Koordinaten gleich Null, sind die beiden Vektoren auf keinen Fall parallel.</w:t>
      </w:r>
    </w:p>
    <w:p w14:paraId="395C74C5" w14:textId="77777777" w:rsidR="00101A18" w:rsidRDefault="00101A18" w:rsidP="006C48F8">
      <w:pPr>
        <w:jc w:val="both"/>
        <w:rPr>
          <w:color w:val="000000"/>
        </w:rPr>
      </w:pPr>
    </w:p>
    <w:p w14:paraId="2AF88608" w14:textId="77777777" w:rsidR="00101A18" w:rsidRPr="008539F7" w:rsidRDefault="008539F7" w:rsidP="006C48F8">
      <w:pPr>
        <w:tabs>
          <w:tab w:val="left" w:pos="4253"/>
        </w:tabs>
        <w:jc w:val="both"/>
        <w:rPr>
          <w:color w:val="000000"/>
          <w:lang w:val="en-US"/>
        </w:rPr>
      </w:pPr>
      <w:proofErr w:type="spellStart"/>
      <w:r w:rsidRPr="008539F7">
        <w:rPr>
          <w:color w:val="000000"/>
          <w:lang w:val="en-US"/>
        </w:rPr>
        <w:t>u</w:t>
      </w:r>
      <w:r w:rsidRPr="008539F7">
        <w:rPr>
          <w:color w:val="000000"/>
          <w:vertAlign w:val="subscript"/>
          <w:lang w:val="en-US"/>
        </w:rPr>
        <w:t>x</w:t>
      </w:r>
      <w:proofErr w:type="spellEnd"/>
      <w:r w:rsidR="00101A18" w:rsidRPr="008539F7">
        <w:rPr>
          <w:color w:val="000000"/>
          <w:lang w:val="en-US"/>
        </w:rPr>
        <w:t xml:space="preserve"> = 0; </w:t>
      </w:r>
      <w:proofErr w:type="spellStart"/>
      <w:r w:rsidR="00101A18" w:rsidRPr="008539F7">
        <w:rPr>
          <w:color w:val="000000"/>
          <w:lang w:val="en-US"/>
        </w:rPr>
        <w:t>u</w:t>
      </w:r>
      <w:r w:rsidRPr="008539F7">
        <w:rPr>
          <w:color w:val="000000"/>
          <w:vertAlign w:val="subscript"/>
          <w:lang w:val="en-US"/>
        </w:rPr>
        <w:t>y</w:t>
      </w:r>
      <w:proofErr w:type="spellEnd"/>
      <w:r w:rsidR="00101A18" w:rsidRPr="008539F7">
        <w:rPr>
          <w:color w:val="000000"/>
          <w:lang w:val="en-US"/>
        </w:rPr>
        <w:t xml:space="preserve"> = 1</w:t>
      </w:r>
      <w:r w:rsidR="00101A18" w:rsidRPr="008539F7">
        <w:rPr>
          <w:color w:val="000000"/>
          <w:lang w:val="en-US"/>
        </w:rPr>
        <w:tab/>
      </w:r>
      <w:proofErr w:type="spellStart"/>
      <w:r w:rsidR="00101A18" w:rsidRPr="008539F7">
        <w:rPr>
          <w:color w:val="000000"/>
          <w:lang w:val="en-US"/>
        </w:rPr>
        <w:t>v</w:t>
      </w:r>
      <w:r w:rsidRPr="008539F7">
        <w:rPr>
          <w:color w:val="000000"/>
          <w:vertAlign w:val="subscript"/>
          <w:lang w:val="en-US"/>
        </w:rPr>
        <w:t>x</w:t>
      </w:r>
      <w:proofErr w:type="spellEnd"/>
      <w:r w:rsidR="00101A18" w:rsidRPr="008539F7">
        <w:rPr>
          <w:color w:val="000000"/>
          <w:lang w:val="en-US"/>
        </w:rPr>
        <w:t xml:space="preserve"> = 1; </w:t>
      </w:r>
      <w:proofErr w:type="spellStart"/>
      <w:r w:rsidR="00101A18" w:rsidRPr="008539F7">
        <w:rPr>
          <w:color w:val="000000"/>
          <w:lang w:val="en-US"/>
        </w:rPr>
        <w:t>v</w:t>
      </w:r>
      <w:r w:rsidRPr="008539F7">
        <w:rPr>
          <w:color w:val="000000"/>
          <w:vertAlign w:val="subscript"/>
          <w:lang w:val="en-US"/>
        </w:rPr>
        <w:t>y</w:t>
      </w:r>
      <w:proofErr w:type="spellEnd"/>
      <w:r w:rsidR="00101A18" w:rsidRPr="008539F7">
        <w:rPr>
          <w:color w:val="000000"/>
          <w:lang w:val="en-US"/>
        </w:rPr>
        <w:t xml:space="preserve"> = 0</w:t>
      </w:r>
    </w:p>
    <w:p w14:paraId="1B3A99EE" w14:textId="77777777" w:rsidR="00101A18" w:rsidRPr="008539F7" w:rsidRDefault="00101A18" w:rsidP="006C48F8">
      <w:pPr>
        <w:tabs>
          <w:tab w:val="left" w:pos="4253"/>
        </w:tabs>
        <w:jc w:val="both"/>
        <w:rPr>
          <w:color w:val="000000"/>
          <w:lang w:val="en-US"/>
        </w:rPr>
      </w:pPr>
      <w:r w:rsidRPr="00213DD0">
        <w:rPr>
          <w:color w:val="000000"/>
        </w:rPr>
        <w:sym w:font="Wingdings" w:char="F0E8"/>
      </w:r>
      <w:r w:rsidRPr="008539F7">
        <w:rPr>
          <w:color w:val="000000"/>
          <w:lang w:val="en-US"/>
        </w:rPr>
        <w:t xml:space="preserve"> </w:t>
      </w:r>
      <w:proofErr w:type="spellStart"/>
      <w:r w:rsidRPr="008539F7">
        <w:rPr>
          <w:color w:val="000000"/>
          <w:lang w:val="en-US"/>
        </w:rPr>
        <w:t>u</w:t>
      </w:r>
      <w:r w:rsidR="008539F7" w:rsidRPr="008539F7">
        <w:rPr>
          <w:color w:val="000000"/>
          <w:vertAlign w:val="subscript"/>
          <w:lang w:val="en-US"/>
        </w:rPr>
        <w:t>z</w:t>
      </w:r>
      <w:proofErr w:type="spellEnd"/>
      <w:r w:rsidRPr="008539F7">
        <w:rPr>
          <w:color w:val="000000"/>
          <w:lang w:val="en-US"/>
        </w:rPr>
        <w:t xml:space="preserve"> = 3</w:t>
      </w:r>
      <w:r w:rsidRPr="008539F7">
        <w:rPr>
          <w:color w:val="000000"/>
          <w:lang w:val="en-US"/>
        </w:rPr>
        <w:tab/>
      </w:r>
      <w:r w:rsidRPr="00213DD0">
        <w:rPr>
          <w:color w:val="000000"/>
        </w:rPr>
        <w:sym w:font="Wingdings" w:char="F0E8"/>
      </w:r>
      <w:r w:rsidRPr="008539F7">
        <w:rPr>
          <w:color w:val="000000"/>
          <w:lang w:val="en-US"/>
        </w:rPr>
        <w:t xml:space="preserve"> </w:t>
      </w:r>
      <w:proofErr w:type="spellStart"/>
      <w:r w:rsidRPr="008539F7">
        <w:rPr>
          <w:color w:val="000000"/>
          <w:lang w:val="en-US"/>
        </w:rPr>
        <w:t>v</w:t>
      </w:r>
      <w:r w:rsidR="008539F7">
        <w:rPr>
          <w:color w:val="000000"/>
          <w:vertAlign w:val="subscript"/>
          <w:lang w:val="en-US"/>
        </w:rPr>
        <w:t>z</w:t>
      </w:r>
      <w:proofErr w:type="spellEnd"/>
      <w:r w:rsidRPr="008539F7">
        <w:rPr>
          <w:color w:val="000000"/>
          <w:lang w:val="en-US"/>
        </w:rPr>
        <w:t xml:space="preserve"> = 7</w:t>
      </w:r>
    </w:p>
    <w:p w14:paraId="322FFBB4" w14:textId="77777777" w:rsidR="00101A18" w:rsidRPr="008539F7" w:rsidRDefault="00101A18" w:rsidP="006C48F8">
      <w:pPr>
        <w:jc w:val="both"/>
        <w:rPr>
          <w:color w:val="000000"/>
          <w:lang w:val="en-US"/>
        </w:rPr>
      </w:pPr>
    </w:p>
    <w:p w14:paraId="75D803BA" w14:textId="77777777" w:rsidR="00101A18" w:rsidRDefault="00101A18" w:rsidP="006C48F8">
      <w:pPr>
        <w:jc w:val="both"/>
      </w:pPr>
      <w:r>
        <w:rPr>
          <w:color w:val="000000"/>
        </w:rPr>
        <w:t xml:space="preserve">Damit ist </w:t>
      </w:r>
      <w:r w:rsidR="002866D3" w:rsidRPr="002866D3">
        <w:rPr>
          <w:color w:val="000000"/>
          <w:position w:val="-46"/>
        </w:rPr>
        <w:object w:dxaOrig="2120" w:dyaOrig="1020" w14:anchorId="53002906">
          <v:shape id="_x0000_i1048" type="#_x0000_t75" style="width:105.85pt;height:51pt" o:ole="">
            <v:imagedata r:id="rId52" o:title=""/>
          </v:shape>
          <o:OLEObject Type="Embed" ProgID="Equation.DSMT4" ShapeID="_x0000_i1048" DrawAspect="Content" ObjectID="_1647067147" r:id="rId53"/>
        </w:object>
      </w:r>
      <w:r>
        <w:rPr>
          <w:color w:val="000000"/>
        </w:rPr>
        <w:t xml:space="preserve"> eine Parameterdarstellung der Ebene.</w:t>
      </w:r>
    </w:p>
    <w:p w14:paraId="7B13E084" w14:textId="1C59FF1B" w:rsidR="00043309" w:rsidRPr="002866D3" w:rsidRDefault="00043309" w:rsidP="002866D3">
      <w:pPr>
        <w:jc w:val="both"/>
        <w:rPr>
          <w:sz w:val="20"/>
        </w:rPr>
      </w:pPr>
      <w:bookmarkStart w:id="3" w:name="_GoBack"/>
      <w:bookmarkEnd w:id="3"/>
    </w:p>
    <w:sectPr w:rsidR="00043309" w:rsidRPr="002866D3" w:rsidSect="004613B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0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9"/>
  </w:num>
  <w:num w:numId="2">
    <w:abstractNumId w:val="25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11"/>
  </w:num>
  <w:num w:numId="16">
    <w:abstractNumId w:val="14"/>
  </w:num>
  <w:num w:numId="17">
    <w:abstractNumId w:val="16"/>
  </w:num>
  <w:num w:numId="18">
    <w:abstractNumId w:val="18"/>
  </w:num>
  <w:num w:numId="19">
    <w:abstractNumId w:val="22"/>
  </w:num>
  <w:num w:numId="20">
    <w:abstractNumId w:val="26"/>
  </w:num>
  <w:num w:numId="21">
    <w:abstractNumId w:val="17"/>
  </w:num>
  <w:num w:numId="22">
    <w:abstractNumId w:val="12"/>
  </w:num>
  <w:num w:numId="23">
    <w:abstractNumId w:val="20"/>
  </w:num>
  <w:num w:numId="24">
    <w:abstractNumId w:val="13"/>
  </w:num>
  <w:num w:numId="25">
    <w:abstractNumId w:val="10"/>
  </w:num>
  <w:num w:numId="26">
    <w:abstractNumId w:val="24"/>
  </w:num>
  <w:num w:numId="2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3B6E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197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2EE0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13B9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48F8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54F0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C99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30D"/>
    <w:rsid w:val="007D765D"/>
    <w:rsid w:val="007E09DC"/>
    <w:rsid w:val="007E0C1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9F7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018F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35345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841"/>
    <w:rsid w:val="00DF586F"/>
    <w:rsid w:val="00DF6355"/>
    <w:rsid w:val="00DF77BA"/>
    <w:rsid w:val="00E0265D"/>
    <w:rsid w:val="00E044A9"/>
    <w:rsid w:val="00E04AF3"/>
    <w:rsid w:val="00E04D25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E91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85EBC9"/>
  <w15:docId w15:val="{86201AE6-827D-4DC0-A8F1-3019BF0A7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34210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2866D3"/>
    <w:pPr>
      <w:keepNext/>
      <w:outlineLvl w:val="2"/>
    </w:pPr>
    <w:rPr>
      <w:b/>
      <w:i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34210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2866D3"/>
    <w:rPr>
      <w:rFonts w:eastAsia="Times New Roman" w:cs="Times New Roman"/>
      <w:b/>
      <w:i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4B3FF0-653F-4C04-94A1-A1DB95C69E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9</Words>
  <Characters>2200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54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3-30T07:31:00Z</cp:lastPrinted>
  <dcterms:created xsi:type="dcterms:W3CDTF">2020-03-30T07:46:00Z</dcterms:created>
  <dcterms:modified xsi:type="dcterms:W3CDTF">2020-03-30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